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1" r:id="rId6"/>
    <p:sldId id="260" r:id="rId7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31"/>
  </p:normalViewPr>
  <p:slideViewPr>
    <p:cSldViewPr>
      <p:cViewPr varScale="1">
        <p:scale>
          <a:sx n="101" d="100"/>
          <a:sy n="101" d="100"/>
        </p:scale>
        <p:origin x="131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562AFA-D662-4E15-A094-C6B619A44995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AD9E2-71FA-4211-B0DD-C0952ADCEA9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090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1242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586608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67187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72365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82595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6830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DAFA7-5666-354A-8054-9E433D600CD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BFC2C-A101-0144-87E9-117B39C345B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4A16A3-AE4C-6D4B-BD23-4F17ED5D6B0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49B3F-1C79-5E4D-906B-444CD39D6D0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EDD3B-1217-6C4B-A49C-73529A83FF5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1DABF-2D10-934C-83AD-83DE9381B719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0B11E-127D-DC4B-85DA-4BA8C357FA51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D2BD8-C15E-E047-801A-FA6C1F0F48E4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0BE0A-ECEF-D74A-9543-A25C1584D20D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6748A-603D-014A-83E8-5B5C8E457B92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6199D-C1AF-0D4A-A3C1-1FAC211E9147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730C6D-CD5F-EF4A-AF0F-89053FDDF0F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smtClean="0"/>
              <a:t>Termická mezní vrstva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smtClean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</a:t>
            </a:r>
            <a:r>
              <a:rPr lang="cs-CZ" sz="2400">
                <a:hlinkClick r:id="rId3"/>
              </a:rPr>
              <a:t>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D0F0A-83EE-0346-A2BE-674C1F3BE41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Termická MV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49B3F-1C79-5E4D-906B-444CD39D6D0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1647825"/>
            <a:ext cx="6095303" cy="4226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9863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Prandtlovo</a:t>
            </a:r>
            <a:r>
              <a:rPr lang="cs-CZ" dirty="0" smtClean="0"/>
              <a:t> číslo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cs-CZ" dirty="0" smtClean="0"/>
          </a:p>
          <a:p>
            <a:pPr marL="0" indent="0">
              <a:buNone/>
            </a:pPr>
            <a:endParaRPr lang="cs-CZ" dirty="0" smtClean="0"/>
          </a:p>
          <a:p>
            <a:r>
              <a:rPr lang="cs-CZ" dirty="0" smtClean="0"/>
              <a:t>Kriteriální </a:t>
            </a:r>
            <a:r>
              <a:rPr lang="cs-CZ" dirty="0" err="1" smtClean="0"/>
              <a:t>rice</a:t>
            </a:r>
            <a:r>
              <a:rPr lang="cs-CZ" dirty="0" smtClean="0"/>
              <a:t> pro přestup tepla:</a:t>
            </a:r>
          </a:p>
          <a:p>
            <a:pPr lvl="1"/>
            <a:r>
              <a:rPr lang="cs-CZ" dirty="0" smtClean="0"/>
              <a:t>Plyny</a:t>
            </a:r>
          </a:p>
          <a:p>
            <a:pPr lvl="2"/>
            <a:r>
              <a:rPr lang="cs-CZ" dirty="0" smtClean="0"/>
              <a:t>1 atom: 2/3</a:t>
            </a:r>
          </a:p>
          <a:p>
            <a:pPr lvl="2"/>
            <a:r>
              <a:rPr lang="cs-CZ" dirty="0" smtClean="0"/>
              <a:t>2 atomy: 5/7</a:t>
            </a:r>
          </a:p>
          <a:p>
            <a:pPr lvl="2"/>
            <a:r>
              <a:rPr lang="cs-CZ" dirty="0" smtClean="0"/>
              <a:t>Více atomů: → 1</a:t>
            </a:r>
          </a:p>
          <a:p>
            <a:pPr lvl="1"/>
            <a:r>
              <a:rPr lang="cs-CZ" dirty="0" smtClean="0"/>
              <a:t>Kapaliny: řád 1-10</a:t>
            </a:r>
          </a:p>
          <a:p>
            <a:pPr lvl="1"/>
            <a:r>
              <a:rPr lang="cs-CZ" dirty="0" smtClean="0"/>
              <a:t>Roztavené kovy: </a:t>
            </a:r>
            <a:r>
              <a:rPr lang="en-US" dirty="0" smtClean="0"/>
              <a:t> &lt; 10</a:t>
            </a:r>
            <a:r>
              <a:rPr lang="en-US" baseline="30000" dirty="0" smtClean="0"/>
              <a:t>-2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49B3F-1C79-5E4D-906B-444CD39D6D0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93828"/>
              </p:ext>
            </p:extLst>
          </p:nvPr>
        </p:nvGraphicFramePr>
        <p:xfrm>
          <a:off x="2413080" y="1046039"/>
          <a:ext cx="4317840" cy="167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4" imgW="2158920" imgH="838080" progId="Equation.DSMT4">
                  <p:embed/>
                </p:oleObj>
              </mc:Choice>
              <mc:Fallback>
                <p:oleObj name="Equation" r:id="rId4" imgW="2158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3080" y="1046039"/>
                        <a:ext cx="4317840" cy="1676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441615"/>
              </p:ext>
            </p:extLst>
          </p:nvPr>
        </p:nvGraphicFramePr>
        <p:xfrm>
          <a:off x="6721898" y="2749346"/>
          <a:ext cx="19555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1898" y="2749346"/>
                        <a:ext cx="195552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Obrázek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93436" y="3504877"/>
            <a:ext cx="3301757" cy="2412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26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ermická </a:t>
            </a:r>
            <a:r>
              <a:rPr lang="cs-CZ" dirty="0" smtClean="0"/>
              <a:t>MV x </a:t>
            </a:r>
            <a:r>
              <a:rPr lang="cs-CZ" dirty="0" err="1" smtClean="0"/>
              <a:t>Pr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49B3F-1C79-5E4D-906B-444CD39D6D0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52645"/>
              </p:ext>
            </p:extLst>
          </p:nvPr>
        </p:nvGraphicFramePr>
        <p:xfrm>
          <a:off x="882335" y="1484784"/>
          <a:ext cx="4216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4" imgW="2108160" imgH="545760" progId="Equation.DSMT4">
                  <p:embed/>
                </p:oleObj>
              </mc:Choice>
              <mc:Fallback>
                <p:oleObj name="Equation" r:id="rId4" imgW="21081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2335" y="1484784"/>
                        <a:ext cx="4216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64492"/>
              </p:ext>
            </p:extLst>
          </p:nvPr>
        </p:nvGraphicFramePr>
        <p:xfrm>
          <a:off x="5652120" y="1637404"/>
          <a:ext cx="33271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6" imgW="1663560" imgH="393480" progId="Equation.DSMT4">
                  <p:embed/>
                </p:oleObj>
              </mc:Choice>
              <mc:Fallback>
                <p:oleObj name="Equation" r:id="rId6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1637404"/>
                        <a:ext cx="332712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Obrázek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1887" y="2766514"/>
            <a:ext cx="5209518" cy="2989195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19707"/>
              </p:ext>
            </p:extLst>
          </p:nvPr>
        </p:nvGraphicFramePr>
        <p:xfrm>
          <a:off x="5724128" y="3863181"/>
          <a:ext cx="26668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9" imgW="1333440" imgH="393480" progId="Equation.DSMT4">
                  <p:embed/>
                </p:oleObj>
              </mc:Choice>
              <mc:Fallback>
                <p:oleObj name="Equation" r:id="rId9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4128" y="3863181"/>
                        <a:ext cx="266688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15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Termická tloušťka MV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33" y="1844824"/>
            <a:ext cx="5013133" cy="4374912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49B3F-1C79-5E4D-906B-444CD39D6D0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4078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Mezní vrstv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 smtClean="0"/>
          </a:p>
          <a:p>
            <a:endParaRPr lang="cs-CZ" dirty="0"/>
          </a:p>
          <a:p>
            <a:endParaRPr lang="cs-CZ" dirty="0" smtClean="0"/>
          </a:p>
          <a:p>
            <a:r>
              <a:rPr lang="cs-CZ" dirty="0" smtClean="0"/>
              <a:t>Laminární MV</a:t>
            </a:r>
          </a:p>
          <a:p>
            <a:pPr lvl="1"/>
            <a:r>
              <a:rPr lang="cs-CZ" dirty="0" smtClean="0"/>
              <a:t>Teplo do povrchu: </a:t>
            </a:r>
            <a:r>
              <a:rPr lang="cs-CZ" dirty="0" smtClean="0">
                <a:solidFill>
                  <a:srgbClr val="00B050"/>
                </a:solidFill>
              </a:rPr>
              <a:t>stabilizuje</a:t>
            </a:r>
          </a:p>
          <a:p>
            <a:pPr lvl="1"/>
            <a:r>
              <a:rPr lang="cs-CZ" dirty="0" smtClean="0"/>
              <a:t>Teplo do tekutiny: </a:t>
            </a:r>
            <a:r>
              <a:rPr lang="cs-CZ" dirty="0" smtClean="0">
                <a:solidFill>
                  <a:srgbClr val="FF0000"/>
                </a:solidFill>
              </a:rPr>
              <a:t>destabilizuje</a:t>
            </a:r>
          </a:p>
          <a:p>
            <a:r>
              <a:rPr lang="cs-CZ" dirty="0" smtClean="0"/>
              <a:t>Turbulentní MV – řádově </a:t>
            </a:r>
            <a:r>
              <a:rPr lang="cs-CZ" dirty="0" smtClean="0">
                <a:solidFill>
                  <a:srgbClr val="FF0000"/>
                </a:solidFill>
              </a:rPr>
              <a:t>intenzivnější</a:t>
            </a:r>
            <a:r>
              <a:rPr lang="cs-CZ" dirty="0" smtClean="0"/>
              <a:t> přestup tepla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49B3F-1C79-5E4D-906B-444CD39D6D0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Mezní vrstvy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6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269258"/>
            <a:ext cx="3672408" cy="2405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6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6</TotalTime>
  <Words>104</Words>
  <Application>Microsoft Office PowerPoint</Application>
  <PresentationFormat>Předvádění na obrazovce (4:3)</PresentationFormat>
  <Paragraphs>48</Paragraphs>
  <Slides>6</Slides>
  <Notes>6</Notes>
  <HiddenSlides>0</HiddenSlides>
  <MMClips>0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6</vt:i4>
      </vt:variant>
    </vt:vector>
  </HeadingPairs>
  <TitlesOfParts>
    <vt:vector size="10" baseType="lpstr">
      <vt:lpstr>Arial</vt:lpstr>
      <vt:lpstr>Calibri</vt:lpstr>
      <vt:lpstr>Motiv sady Office</vt:lpstr>
      <vt:lpstr>Equation</vt:lpstr>
      <vt:lpstr>Termická mezní vrstva</vt:lpstr>
      <vt:lpstr>Termická MV</vt:lpstr>
      <vt:lpstr>Prandtlovo číslo</vt:lpstr>
      <vt:lpstr>Termická MV x Pr</vt:lpstr>
      <vt:lpstr>Termická tloušťka MV</vt:lpstr>
      <vt:lpstr>Mezní vrstva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ličiny v turbulenci</dc:title>
  <dc:creator>Uruba</dc:creator>
  <cp:lastModifiedBy>Vaclav Uruba</cp:lastModifiedBy>
  <cp:revision>103</cp:revision>
  <dcterms:created xsi:type="dcterms:W3CDTF">2010-10-30T14:22:59Z</dcterms:created>
  <dcterms:modified xsi:type="dcterms:W3CDTF">2024-09-04T15:25:31Z</dcterms:modified>
</cp:coreProperties>
</file>